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9"/>
        <w:bidi w:val="0"/>
      </w:pPr>
      <w:r>
        <w:rPr>
          <w:rFonts w:hint="eastAsia"/>
        </w:rPr>
        <w:t xml:space="preserve">1. load data1.mat. It contains 10 samples with input x and target value t, where variable xi and ti are both vectors of dimension 10×1. Consider the target t is modelled as functions of different orders of x, </w:t>
      </w:r>
    </w:p>
    <w:p>
      <w:pPr>
        <w:pStyle w:val="9"/>
      </w:pPr>
      <w:r>
        <w:tab/>
      </w:r>
      <w:r>
        <w:rPr>
          <w:position w:val="-30"/>
        </w:rPr>
        <w:object>
          <v:shape id="_x0000_i1025" o:spt="75" type="#_x0000_t75" style="height:35.4pt;width:234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r>
        <w:rPr>
          <w:rFonts w:hint="eastAsia"/>
        </w:rPr>
        <w:t xml:space="preserve">where M is the order of polynomials and </w:t>
      </w:r>
      <w:r>
        <w:rPr>
          <w:rFonts w:hint="eastAsia"/>
          <w:b/>
        </w:rPr>
        <w:t>w</w:t>
      </w:r>
      <w:r>
        <w:rPr>
          <w:rFonts w:hint="eastAsia"/>
        </w:rPr>
        <w:t>=[w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w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</w:t>
      </w:r>
      <w:r>
        <w:t>…</w:t>
      </w:r>
      <w:r>
        <w:rPr>
          <w:rFonts w:hint="eastAsia"/>
        </w:rPr>
        <w:t xml:space="preserve"> w</w:t>
      </w:r>
      <w:r>
        <w:rPr>
          <w:rFonts w:hint="eastAsia"/>
          <w:vertAlign w:val="subscript"/>
        </w:rPr>
        <w:t>N</w:t>
      </w:r>
      <w:r>
        <w:rPr>
          <w:rFonts w:hint="eastAsia"/>
        </w:rPr>
        <w:t>]</w:t>
      </w:r>
      <w:r>
        <w:rPr>
          <w:rFonts w:hint="eastAsia"/>
          <w:vertAlign w:val="superscript"/>
        </w:rPr>
        <w:t>T</w:t>
      </w:r>
      <w:r>
        <w:rPr>
          <w:rFonts w:hint="eastAsia"/>
        </w:rPr>
        <w:t xml:space="preserve"> is the </w:t>
      </w:r>
      <w:r>
        <w:t>coefficient</w:t>
      </w:r>
      <w:r>
        <w:rPr>
          <w:rFonts w:hint="eastAsia"/>
        </w:rPr>
        <w:t xml:space="preserve"> vector. To evaluate the fitting performance, define error function as </w:t>
      </w:r>
    </w:p>
    <w:p>
      <w:pPr>
        <w:pStyle w:val="9"/>
      </w:pPr>
      <w:r>
        <w:tab/>
      </w:r>
      <w:r>
        <w:rPr>
          <w:position w:val="-28"/>
        </w:rPr>
        <w:object>
          <v:shape id="_x0000_i1026" o:spt="75" type="#_x0000_t75" style="height:33.6pt;width:14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r>
        <w:rPr>
          <w:rFonts w:hint="eastAsia"/>
        </w:rPr>
        <w:t xml:space="preserve">Use least-square method to minimize E(w), find the optimal </w:t>
      </w:r>
      <w:r>
        <w:rPr>
          <w:rFonts w:hint="eastAsia"/>
          <w:b/>
        </w:rPr>
        <w:t>w*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3537"/>
        <w:gridCol w:w="1183"/>
        <w:gridCol w:w="22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</w:tcPr>
          <w:p>
            <w:r>
              <w:rPr>
                <w:rFonts w:hint="eastAsia"/>
              </w:rPr>
              <w:t>M</w:t>
            </w:r>
          </w:p>
        </w:tc>
        <w:tc>
          <w:tcPr>
            <w:tcW w:w="3537" w:type="dxa"/>
          </w:tcPr>
          <w:p>
            <w:pPr>
              <w:jc w:val="center"/>
            </w:pPr>
            <w:r>
              <w:rPr>
                <w:rFonts w:hint="eastAsia"/>
              </w:rPr>
              <w:t xml:space="preserve">optimal </w:t>
            </w:r>
            <w:r>
              <w:rPr>
                <w:rFonts w:hint="eastAsia"/>
                <w:b/>
              </w:rPr>
              <w:t>w*</w:t>
            </w:r>
          </w:p>
        </w:tc>
        <w:tc>
          <w:tcPr>
            <w:tcW w:w="966" w:type="dxa"/>
          </w:tcPr>
          <w:p>
            <w:r>
              <w:rPr>
                <w:rFonts w:hint="eastAsia"/>
                <w:i/>
              </w:rPr>
              <w:t>E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  <w:b/>
                <w:i/>
              </w:rPr>
              <w:t>w*</w:t>
            </w:r>
            <w:r>
              <w:rPr>
                <w:rFonts w:hint="eastAsia"/>
              </w:rPr>
              <w:t xml:space="preserve">) </w:t>
            </w:r>
          </w:p>
        </w:tc>
        <w:tc>
          <w:tcPr>
            <w:tcW w:w="2268" w:type="dxa"/>
          </w:tcPr>
          <w:p>
            <w:r>
              <w:rPr>
                <w:rFonts w:hint="eastAsia"/>
                <w:i/>
              </w:rPr>
              <w:t>E</w:t>
            </w:r>
            <w:r>
              <w:rPr>
                <w:rFonts w:hint="eastAsia"/>
                <w:vertAlign w:val="subscript"/>
              </w:rPr>
              <w:t>RMS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  <w:b/>
                <w:i/>
              </w:rPr>
              <w:t>w*</w:t>
            </w:r>
            <w:r>
              <w:rPr>
                <w:rFonts w:hint="eastAsia"/>
              </w:rPr>
              <w:t>) for data2.mat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4" w:hRule="atLeast"/>
        </w:trPr>
        <w:tc>
          <w:tcPr>
            <w:tcW w:w="1134" w:type="dxa"/>
          </w:tcPr>
          <w:p>
            <w:r>
              <w:rPr>
                <w:rFonts w:hint="eastAsia"/>
              </w:rPr>
              <w:t>M=1</w:t>
            </w:r>
          </w:p>
        </w:tc>
        <w:tc>
          <w:tcPr>
            <w:tcW w:w="3537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  <w:lang w:val="en-US" w:eastAsia="zh-CN"/>
              </w:rPr>
              <w:t>[</w:t>
            </w:r>
            <w:r>
              <w:rPr>
                <w:rFonts w:hint="eastAsia"/>
              </w:rPr>
              <w:t>0.9206</w:t>
            </w:r>
          </w:p>
          <w:p>
            <w:r>
              <w:rPr>
                <w:rFonts w:hint="eastAsia"/>
              </w:rPr>
              <w:t>-1.5035</w:t>
            </w:r>
            <w:r>
              <w:rPr>
                <w:rFonts w:hint="eastAsia"/>
                <w:lang w:val="en-US" w:eastAsia="zh-CN"/>
              </w:rPr>
              <w:t>]</w:t>
            </w:r>
          </w:p>
        </w:tc>
        <w:tc>
          <w:tcPr>
            <w:tcW w:w="966" w:type="dxa"/>
          </w:tcPr>
          <w:p>
            <w:r>
              <w:rPr>
                <w:rFonts w:hint="eastAsia"/>
              </w:rPr>
              <w:t>1.7602</w:t>
            </w:r>
          </w:p>
        </w:tc>
        <w:tc>
          <w:tcPr>
            <w:tcW w:w="2268" w:type="dxa"/>
          </w:tcPr>
          <w:p>
            <w:pPr>
              <w:rPr>
                <w:rFonts w:hint="eastAsia" w:eastAsiaTheme="minorEastAsia"/>
                <w:lang w:eastAsia="zh-CN"/>
              </w:rPr>
            </w:pPr>
            <w:r>
              <w:rPr>
                <w:rFonts w:hint="eastAsia"/>
              </w:rPr>
              <w:t>0.495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4" w:hRule="atLeast"/>
        </w:trPr>
        <w:tc>
          <w:tcPr>
            <w:tcW w:w="1134" w:type="dxa"/>
          </w:tcPr>
          <w:p>
            <w:r>
              <w:rPr>
                <w:rFonts w:hint="eastAsia"/>
              </w:rPr>
              <w:t>M=2</w:t>
            </w:r>
          </w:p>
        </w:tc>
        <w:tc>
          <w:tcPr>
            <w:tcW w:w="3537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  <w:lang w:val="en-US" w:eastAsia="zh-CN"/>
              </w:rPr>
              <w:t>[</w:t>
            </w:r>
            <w:r>
              <w:rPr>
                <w:rFonts w:hint="eastAsia"/>
              </w:rPr>
              <w:t>2.0024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-6.9128</w:t>
            </w:r>
          </w:p>
          <w:p>
            <w:r>
              <w:rPr>
                <w:rFonts w:hint="eastAsia"/>
              </w:rPr>
              <w:t>4.9175</w:t>
            </w:r>
            <w:r>
              <w:rPr>
                <w:rFonts w:hint="eastAsia"/>
                <w:lang w:val="en-US" w:eastAsia="zh-CN"/>
              </w:rPr>
              <w:t>]</w:t>
            </w:r>
          </w:p>
        </w:tc>
        <w:tc>
          <w:tcPr>
            <w:tcW w:w="966" w:type="dxa"/>
          </w:tcPr>
          <w:p>
            <w:r>
              <w:rPr>
                <w:rFonts w:hint="eastAsia"/>
              </w:rPr>
              <w:t>1.1218</w:t>
            </w:r>
          </w:p>
        </w:tc>
        <w:tc>
          <w:tcPr>
            <w:tcW w:w="2268" w:type="dxa"/>
          </w:tcPr>
          <w:p>
            <w:r>
              <w:rPr>
                <w:rFonts w:hint="eastAsia"/>
              </w:rPr>
              <w:t>0.580</w:t>
            </w:r>
            <w:r>
              <w:rPr>
                <w:rFonts w:hint="eastAsia"/>
                <w:lang w:val="en-US" w:eastAsia="zh-CN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4" w:hRule="atLeast"/>
        </w:trPr>
        <w:tc>
          <w:tcPr>
            <w:tcW w:w="1134" w:type="dxa"/>
          </w:tcPr>
          <w:p>
            <w:r>
              <w:rPr>
                <w:rFonts w:hint="eastAsia"/>
              </w:rPr>
              <w:t>M=3</w:t>
            </w:r>
          </w:p>
        </w:tc>
        <w:tc>
          <w:tcPr>
            <w:tcW w:w="3537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  <w:lang w:val="en-US" w:eastAsia="zh-CN"/>
              </w:rPr>
              <w:t>[</w:t>
            </w:r>
            <w:r>
              <w:rPr>
                <w:rFonts w:hint="eastAsia"/>
              </w:rPr>
              <w:t xml:space="preserve"> -0.0622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11.3997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-34.7877</w:t>
            </w:r>
          </w:p>
          <w:p>
            <w:pPr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</w:rPr>
              <w:t xml:space="preserve">   24.0637</w:t>
            </w:r>
            <w:r>
              <w:rPr>
                <w:rFonts w:hint="eastAsia"/>
                <w:lang w:val="en-US" w:eastAsia="zh-CN"/>
              </w:rPr>
              <w:t>]</w:t>
            </w:r>
          </w:p>
          <w:p/>
        </w:tc>
        <w:tc>
          <w:tcPr>
            <w:tcW w:w="966" w:type="dxa"/>
          </w:tcPr>
          <w:p>
            <w:r>
              <w:rPr>
                <w:rFonts w:hint="eastAsia"/>
              </w:rPr>
              <w:t>0.2275</w:t>
            </w:r>
          </w:p>
        </w:tc>
        <w:tc>
          <w:tcPr>
            <w:tcW w:w="2268" w:type="dxa"/>
          </w:tcPr>
          <w:p>
            <w:r>
              <w:rPr>
                <w:rFonts w:hint="eastAsia"/>
              </w:rPr>
              <w:t>0.20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4" w:hRule="atLeast"/>
        </w:trPr>
        <w:tc>
          <w:tcPr>
            <w:tcW w:w="1134" w:type="dxa"/>
          </w:tcPr>
          <w:p>
            <w:r>
              <w:rPr>
                <w:rFonts w:hint="eastAsia"/>
              </w:rPr>
              <w:t>M=4</w:t>
            </w:r>
          </w:p>
        </w:tc>
        <w:tc>
          <w:tcPr>
            <w:tcW w:w="3537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  <w:lang w:val="en-US" w:eastAsia="zh-CN"/>
              </w:rPr>
              <w:t>[</w:t>
            </w:r>
            <w:r>
              <w:rPr>
                <w:rFonts w:hint="eastAsia"/>
              </w:rPr>
              <w:t xml:space="preserve"> -0.8424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21.4023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-71.3880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74.0765</w:t>
            </w:r>
          </w:p>
          <w:p>
            <w:r>
              <w:rPr>
                <w:rFonts w:hint="eastAsia"/>
              </w:rPr>
              <w:t xml:space="preserve">  -22.7331</w:t>
            </w:r>
            <w:r>
              <w:rPr>
                <w:rFonts w:hint="eastAsia"/>
                <w:lang w:val="en-US" w:eastAsia="zh-CN"/>
              </w:rPr>
              <w:t>]</w:t>
            </w:r>
          </w:p>
        </w:tc>
        <w:tc>
          <w:tcPr>
            <w:tcW w:w="966" w:type="dxa"/>
          </w:tcPr>
          <w:p>
            <w:r>
              <w:rPr>
                <w:rFonts w:hint="eastAsia"/>
              </w:rPr>
              <w:t>0.18</w:t>
            </w:r>
            <w:r>
              <w:rPr>
                <w:rFonts w:hint="eastAsia"/>
                <w:lang w:val="en-US" w:eastAsia="zh-CN"/>
              </w:rPr>
              <w:t>50</w:t>
            </w:r>
          </w:p>
        </w:tc>
        <w:tc>
          <w:tcPr>
            <w:tcW w:w="2268" w:type="dxa"/>
          </w:tcPr>
          <w:p>
            <w:r>
              <w:rPr>
                <w:rFonts w:hint="eastAsia"/>
              </w:rPr>
              <w:t>0.264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4" w:hRule="atLeast"/>
        </w:trPr>
        <w:tc>
          <w:tcPr>
            <w:tcW w:w="1134" w:type="dxa"/>
          </w:tcPr>
          <w:p>
            <w:r>
              <w:rPr>
                <w:rFonts w:hint="eastAsia"/>
              </w:rPr>
              <w:t>M=9</w:t>
            </w:r>
          </w:p>
        </w:tc>
        <w:tc>
          <w:tcPr>
            <w:tcW w:w="3537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1.0e+05 *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lang w:val="en-US" w:eastAsia="zh-CN"/>
              </w:rPr>
              <w:t>[</w:t>
            </w:r>
            <w:r>
              <w:rPr>
                <w:rFonts w:hint="eastAsia"/>
              </w:rPr>
              <w:t xml:space="preserve">  -0.0003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0.0075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-0.0663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0.2981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-0.7502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1.0663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-0.7730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0.1393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0.1451</w:t>
            </w:r>
          </w:p>
          <w:p>
            <w:r>
              <w:rPr>
                <w:rFonts w:hint="eastAsia"/>
              </w:rPr>
              <w:t xml:space="preserve">   -0.0665</w:t>
            </w:r>
            <w:r>
              <w:rPr>
                <w:rFonts w:hint="eastAsia"/>
                <w:lang w:val="en-US" w:eastAsia="zh-CN"/>
              </w:rPr>
              <w:t>]</w:t>
            </w:r>
          </w:p>
        </w:tc>
        <w:tc>
          <w:tcPr>
            <w:tcW w:w="966" w:type="dxa"/>
          </w:tcPr>
          <w:p>
            <w:r>
              <w:rPr>
                <w:rFonts w:hint="eastAsia"/>
              </w:rPr>
              <w:t>2.183</w:t>
            </w:r>
            <w:r>
              <w:rPr>
                <w:rFonts w:hint="eastAsia"/>
                <w:lang w:val="en-US" w:eastAsia="zh-CN"/>
              </w:rPr>
              <w:t>8</w:t>
            </w:r>
            <w:r>
              <w:rPr>
                <w:rFonts w:hint="eastAsia"/>
              </w:rPr>
              <w:t>e-06</w:t>
            </w:r>
          </w:p>
        </w:tc>
        <w:tc>
          <w:tcPr>
            <w:tcW w:w="2268" w:type="dxa"/>
          </w:tcPr>
          <w:p>
            <w:r>
              <w:rPr>
                <w:rFonts w:hint="eastAsia"/>
              </w:rPr>
              <w:t>3.7261</w:t>
            </w:r>
          </w:p>
        </w:tc>
      </w:tr>
    </w:tbl>
    <w:p/>
    <w:p>
      <w:pPr>
        <w:rPr>
          <w:rStyle w:val="11"/>
          <w:rFonts w:hint="eastAsia"/>
        </w:rPr>
      </w:pPr>
      <w:r>
        <w:rPr>
          <w:rFonts w:hint="eastAsia"/>
        </w:rPr>
        <w:t xml:space="preserve">2. load data2.mat. It contains 100 groups of input x and target value t (xi2 and ti2), which are used as test database for evaluation of the obtained model. Define </w:t>
      </w:r>
      <w:r>
        <w:rPr>
          <w:rStyle w:val="11"/>
        </w:rPr>
        <w:t xml:space="preserve">root-mean-square (RMS) error </w:t>
      </w:r>
      <w:r>
        <w:rPr>
          <w:rStyle w:val="11"/>
          <w:rFonts w:hint="eastAsia"/>
        </w:rPr>
        <w:t>as</w:t>
      </w:r>
    </w:p>
    <w:p>
      <w:pPr>
        <w:pStyle w:val="9"/>
      </w:pPr>
      <w:r>
        <w:tab/>
      </w:r>
      <w:r>
        <w:rPr>
          <w:position w:val="-30"/>
        </w:rPr>
        <w:object>
          <v:shape id="_x0000_i1027" o:spt="75" type="#_x0000_t75" style="height:38.4pt;width:224.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r>
        <w:rPr>
          <w:rFonts w:hint="eastAsia"/>
        </w:rPr>
        <w:t xml:space="preserve">Please fill the table with </w:t>
      </w:r>
      <w:r>
        <w:rPr>
          <w:rFonts w:hint="eastAsia"/>
          <w:i/>
        </w:rPr>
        <w:t>E</w:t>
      </w:r>
      <w:r>
        <w:rPr>
          <w:rFonts w:hint="eastAsia"/>
          <w:vertAlign w:val="subscript"/>
        </w:rPr>
        <w:t>RMS</w:t>
      </w:r>
      <w:r>
        <w:rPr>
          <w:rFonts w:hint="eastAsia"/>
        </w:rPr>
        <w:t xml:space="preserve"> accordingly.</w:t>
      </w:r>
    </w:p>
    <w:p/>
    <w:p>
      <w:pPr>
        <w:rPr>
          <w:rStyle w:val="11"/>
          <w:rFonts w:hint="eastAsia"/>
        </w:rPr>
      </w:pPr>
      <w:r>
        <w:rPr>
          <w:rFonts w:hint="eastAsia"/>
        </w:rPr>
        <w:t xml:space="preserve">3. Least square with </w:t>
      </w:r>
      <w:r>
        <w:t>regularization</w:t>
      </w:r>
      <w:r>
        <w:rPr>
          <w:rFonts w:hint="eastAsia"/>
        </w:rPr>
        <w:t xml:space="preserve">. Define </w:t>
      </w:r>
      <w:r>
        <w:rPr>
          <w:rStyle w:val="11"/>
        </w:rPr>
        <w:t>a modified error function of the form</w:t>
      </w:r>
    </w:p>
    <w:p>
      <w:pPr>
        <w:pStyle w:val="9"/>
      </w:pPr>
      <w:r>
        <w:tab/>
      </w:r>
      <w:r>
        <w:rPr>
          <w:position w:val="-28"/>
        </w:rPr>
        <w:object>
          <v:shape id="_x0000_i1028" o:spt="75" type="#_x0000_t75" style="height:33.6pt;width:18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r>
        <w:t>Differentiatin</w:t>
      </w:r>
      <w:r>
        <w:rPr>
          <w:rFonts w:hint="eastAsia"/>
        </w:rPr>
        <w:t xml:space="preserve">g with respect to </w:t>
      </w:r>
      <w:r>
        <w:rPr>
          <w:rFonts w:hint="eastAsia"/>
          <w:b/>
        </w:rPr>
        <w:t>w</w:t>
      </w:r>
      <w:r>
        <w:rPr>
          <w:rFonts w:hint="eastAsia"/>
        </w:rPr>
        <w:t>,</w:t>
      </w:r>
    </w:p>
    <w:p>
      <w:pPr>
        <w:pStyle w:val="9"/>
      </w:pPr>
      <w:r>
        <w:tab/>
      </w:r>
      <w:r>
        <w:rPr>
          <w:position w:val="-102"/>
        </w:rPr>
        <w:object>
          <v:shape id="_x0000_i1029" o:spt="75" type="#_x0000_t75" style="height:128.4pt;width:240.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r>
        <w:rPr>
          <w:rFonts w:hint="eastAsia"/>
        </w:rPr>
        <w:t xml:space="preserve">where </w:t>
      </w:r>
      <w:r>
        <w:rPr>
          <w:position w:val="-68"/>
        </w:rPr>
        <w:object>
          <v:shape id="_x0000_i1030" o:spt="75" type="#_x0000_t75" style="height:74.4pt;width:16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r>
        <w:rPr>
          <w:rFonts w:hint="eastAsia"/>
        </w:rPr>
        <w:t xml:space="preserve">let </w:t>
      </w:r>
      <w:r>
        <w:rPr>
          <w:position w:val="-24"/>
        </w:rPr>
        <w:object>
          <v:shape id="_x0000_i1031" o:spt="75" type="#_x0000_t75" style="height:33pt;width:54.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</w:rPr>
        <w:t xml:space="preserve">, it solves that </w:t>
      </w:r>
    </w:p>
    <w:p>
      <w:pPr>
        <w:pStyle w:val="9"/>
      </w:pPr>
      <w:r>
        <w:tab/>
      </w:r>
      <w:r>
        <w:rPr>
          <w:position w:val="-10"/>
        </w:rPr>
        <w:object>
          <v:shape id="_x0000_i1032" o:spt="75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pStyle w:val="9"/>
      </w:pPr>
      <w:r>
        <w:rPr>
          <w:rFonts w:hint="eastAsia"/>
        </w:rPr>
        <w:t xml:space="preserve">which is the closed-form solution minimizing </w:t>
      </w:r>
      <w:r>
        <w:tab/>
      </w:r>
      <w:r>
        <w:rPr>
          <w:position w:val="-10"/>
        </w:rPr>
        <w:object>
          <v:shape id="_x0000_i1033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</w:rPr>
        <w:t>. Consider when M=9, fill the following table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0"/>
        <w:gridCol w:w="1085"/>
        <w:gridCol w:w="2116"/>
        <w:gridCol w:w="1183"/>
        <w:gridCol w:w="1539"/>
        <w:gridCol w:w="17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5" w:type="dxa"/>
          </w:tcPr>
          <w:p>
            <w:r>
              <w:rPr>
                <w:rFonts w:hint="eastAsia"/>
              </w:rPr>
              <w:t>M</w:t>
            </w:r>
          </w:p>
        </w:tc>
        <w:tc>
          <w:tcPr>
            <w:tcW w:w="1146" w:type="dxa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</w:tc>
        <w:tc>
          <w:tcPr>
            <w:tcW w:w="2240" w:type="dxa"/>
          </w:tcPr>
          <w:p>
            <w:pPr>
              <w:jc w:val="center"/>
            </w:pPr>
            <w:r>
              <w:rPr>
                <w:rFonts w:hint="eastAsia"/>
              </w:rPr>
              <w:t xml:space="preserve">optimal </w:t>
            </w:r>
            <w:r>
              <w:rPr>
                <w:rFonts w:hint="eastAsia"/>
                <w:b/>
              </w:rPr>
              <w:t>w*</w:t>
            </w:r>
          </w:p>
        </w:tc>
        <w:tc>
          <w:tcPr>
            <w:tcW w:w="839" w:type="dxa"/>
          </w:tcPr>
          <w:p>
            <w:r>
              <w:rPr>
                <w:position w:val="-10"/>
              </w:rPr>
              <w:object>
                <v:shape id="_x0000_i1034" o:spt="75" type="#_x0000_t75" style="height:18pt;width:35.4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</w:p>
        </w:tc>
        <w:tc>
          <w:tcPr>
            <w:tcW w:w="1584" w:type="dxa"/>
          </w:tcPr>
          <w:p>
            <w:pPr>
              <w:rPr>
                <w:i/>
              </w:rPr>
            </w:pPr>
            <w:r>
              <w:rPr>
                <w:i/>
                <w:position w:val="-10"/>
              </w:rPr>
              <w:object>
                <v:shape id="_x0000_i1035" o:spt="75" type="#_x0000_t75" style="height:15.6pt;width:35.4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</w:p>
        </w:tc>
        <w:tc>
          <w:tcPr>
            <w:tcW w:w="1888" w:type="dxa"/>
          </w:tcPr>
          <w:p>
            <w:r>
              <w:rPr>
                <w:rFonts w:hint="eastAsia"/>
                <w:i/>
              </w:rPr>
              <w:t>E</w:t>
            </w:r>
            <w:r>
              <w:rPr>
                <w:rFonts w:hint="eastAsia"/>
                <w:vertAlign w:val="subscript"/>
              </w:rPr>
              <w:t>RMS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  <w:b/>
                <w:i/>
              </w:rPr>
              <w:t>w*</w:t>
            </w:r>
            <w:r>
              <w:rPr>
                <w:rFonts w:hint="eastAsia"/>
              </w:rPr>
              <w:t>) for data2.mat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634" w:hRule="atLeast"/>
        </w:trPr>
        <w:tc>
          <w:tcPr>
            <w:tcW w:w="825" w:type="dxa"/>
          </w:tcPr>
          <w:p>
            <w:r>
              <w:rPr>
                <w:rFonts w:hint="eastAsia"/>
              </w:rPr>
              <w:t>M=9</w:t>
            </w:r>
          </w:p>
        </w:tc>
        <w:tc>
          <w:tcPr>
            <w:tcW w:w="1146" w:type="dxa"/>
          </w:tcPr>
          <w:p>
            <w:r>
              <w:rPr>
                <w:rFonts w:hint="eastAsia"/>
              </w:rPr>
              <w:t>λ=0</w:t>
            </w:r>
          </w:p>
        </w:tc>
        <w:tc>
          <w:tcPr>
            <w:tcW w:w="2240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1.0e+05 *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lang w:val="en-US" w:eastAsia="zh-CN"/>
              </w:rPr>
              <w:t>[</w:t>
            </w:r>
            <w:r>
              <w:rPr>
                <w:rFonts w:hint="eastAsia"/>
              </w:rPr>
              <w:t xml:space="preserve">  -0.0003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0.0075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-0.0663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0.2981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-0.7502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1.0663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-0.7730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0.1393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0.1451</w:t>
            </w:r>
          </w:p>
          <w:p>
            <w:r>
              <w:rPr>
                <w:rFonts w:hint="eastAsia"/>
              </w:rPr>
              <w:t xml:space="preserve">   -0.0665</w:t>
            </w:r>
            <w:r>
              <w:rPr>
                <w:rFonts w:hint="eastAsia"/>
                <w:lang w:val="en-US" w:eastAsia="zh-CN"/>
              </w:rPr>
              <w:t>]</w:t>
            </w:r>
          </w:p>
        </w:tc>
        <w:tc>
          <w:tcPr>
            <w:tcW w:w="839" w:type="dxa"/>
          </w:tcPr>
          <w:p>
            <w:r>
              <w:rPr>
                <w:rFonts w:hint="eastAsia"/>
              </w:rPr>
              <w:t>2.183</w:t>
            </w:r>
            <w:r>
              <w:rPr>
                <w:rFonts w:hint="eastAsia"/>
                <w:lang w:val="en-US" w:eastAsia="zh-CN"/>
              </w:rPr>
              <w:t>8</w:t>
            </w:r>
            <w:r>
              <w:rPr>
                <w:rFonts w:hint="eastAsia"/>
              </w:rPr>
              <w:t>e-06</w:t>
            </w:r>
          </w:p>
        </w:tc>
        <w:tc>
          <w:tcPr>
            <w:tcW w:w="1584" w:type="dxa"/>
          </w:tcPr>
          <w:p>
            <w:r>
              <w:rPr>
                <w:rFonts w:hint="eastAsia"/>
              </w:rPr>
              <w:t>2.183</w:t>
            </w:r>
            <w:r>
              <w:rPr>
                <w:rFonts w:hint="eastAsia"/>
                <w:lang w:val="en-US" w:eastAsia="zh-CN"/>
              </w:rPr>
              <w:t>8</w:t>
            </w:r>
            <w:r>
              <w:rPr>
                <w:rFonts w:hint="eastAsia"/>
              </w:rPr>
              <w:t>e-06</w:t>
            </w:r>
          </w:p>
        </w:tc>
        <w:tc>
          <w:tcPr>
            <w:tcW w:w="1888" w:type="dxa"/>
          </w:tcPr>
          <w:p>
            <w:r>
              <w:rPr>
                <w:rFonts w:hint="eastAsia"/>
              </w:rPr>
              <w:t>3.726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4" w:hRule="atLeast"/>
        </w:trPr>
        <w:tc>
          <w:tcPr>
            <w:tcW w:w="825" w:type="dxa"/>
          </w:tcPr>
          <w:p/>
        </w:tc>
        <w:tc>
          <w:tcPr>
            <w:tcW w:w="1146" w:type="dxa"/>
          </w:tcPr>
          <w:p>
            <w:r>
              <w:rPr>
                <w:rFonts w:hint="eastAsia"/>
              </w:rPr>
              <w:t>λ=e</w:t>
            </w:r>
            <w:r>
              <w:rPr>
                <w:rFonts w:hint="eastAsia"/>
                <w:vertAlign w:val="superscript"/>
              </w:rPr>
              <w:t>-18</w:t>
            </w:r>
          </w:p>
        </w:tc>
        <w:tc>
          <w:tcPr>
            <w:tcW w:w="2240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  <w:lang w:val="en-US" w:eastAsia="zh-CN"/>
              </w:rPr>
              <w:t>[</w:t>
            </w:r>
            <w:r>
              <w:rPr>
                <w:rFonts w:hint="eastAsia"/>
              </w:rPr>
              <w:t>-1.3801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36.0304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-195.2864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484.1515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-516.7392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-59.2077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406.4690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82.7843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-368.8335</w:t>
            </w:r>
          </w:p>
          <w:p>
            <w:pPr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</w:rPr>
              <w:t xml:space="preserve">  132.4245</w:t>
            </w:r>
            <w:r>
              <w:rPr>
                <w:rFonts w:hint="eastAsia"/>
                <w:lang w:val="en-US" w:eastAsia="zh-CN"/>
              </w:rPr>
              <w:t>]</w:t>
            </w:r>
          </w:p>
        </w:tc>
        <w:tc>
          <w:tcPr>
            <w:tcW w:w="839" w:type="dxa"/>
          </w:tcPr>
          <w:p>
            <w:r>
              <w:rPr>
                <w:rFonts w:hint="eastAsia"/>
              </w:rPr>
              <w:t>0.0891</w:t>
            </w:r>
          </w:p>
        </w:tc>
        <w:tc>
          <w:tcPr>
            <w:tcW w:w="1584" w:type="dxa"/>
          </w:tcPr>
          <w:p>
            <w:r>
              <w:rPr>
                <w:rFonts w:hint="eastAsia"/>
              </w:rPr>
              <w:t>0.0825</w:t>
            </w:r>
          </w:p>
        </w:tc>
        <w:tc>
          <w:tcPr>
            <w:tcW w:w="1888" w:type="dxa"/>
          </w:tcPr>
          <w:p>
            <w:pPr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</w:rPr>
              <w:t>0.335</w:t>
            </w:r>
            <w:r>
              <w:rPr>
                <w:rFonts w:hint="eastAsia"/>
                <w:lang w:val="en-US" w:eastAsia="zh-CN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4" w:hRule="atLeast"/>
        </w:trPr>
        <w:tc>
          <w:tcPr>
            <w:tcW w:w="825" w:type="dxa"/>
          </w:tcPr>
          <w:p/>
        </w:tc>
        <w:tc>
          <w:tcPr>
            <w:tcW w:w="1146" w:type="dxa"/>
          </w:tcPr>
          <w:p>
            <w:r>
              <w:rPr>
                <w:rFonts w:hint="eastAsia"/>
              </w:rPr>
              <w:t>λ=1</w:t>
            </w:r>
          </w:p>
        </w:tc>
        <w:tc>
          <w:tcPr>
            <w:tcW w:w="2240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lang w:val="en-US" w:eastAsia="zh-CN"/>
              </w:rPr>
              <w:t>[</w:t>
            </w:r>
            <w:r>
              <w:rPr>
                <w:rFonts w:hint="eastAsia"/>
              </w:rPr>
              <w:t>0.4363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-0.4982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-0.4454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-0.2573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-0.0882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0.0409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0.1350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0.2025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0.2508</w:t>
            </w:r>
          </w:p>
          <w:p>
            <w:pPr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</w:rPr>
              <w:t xml:space="preserve">    0.2852</w:t>
            </w:r>
            <w:r>
              <w:rPr>
                <w:rFonts w:hint="eastAsia"/>
                <w:lang w:val="en-US" w:eastAsia="zh-CN"/>
              </w:rPr>
              <w:t>]</w:t>
            </w:r>
          </w:p>
        </w:tc>
        <w:tc>
          <w:tcPr>
            <w:tcW w:w="839" w:type="dxa"/>
          </w:tcPr>
          <w:p>
            <w:r>
              <w:rPr>
                <w:rFonts w:hint="eastAsia"/>
              </w:rPr>
              <w:t>2.0442</w:t>
            </w:r>
          </w:p>
        </w:tc>
        <w:tc>
          <w:tcPr>
            <w:tcW w:w="1584" w:type="dxa"/>
          </w:tcPr>
          <w:p>
            <w:r>
              <w:rPr>
                <w:rFonts w:hint="eastAsia"/>
              </w:rPr>
              <w:t>1.5862</w:t>
            </w:r>
          </w:p>
        </w:tc>
        <w:tc>
          <w:tcPr>
            <w:tcW w:w="1888" w:type="dxa"/>
          </w:tcPr>
          <w:p>
            <w:r>
              <w:rPr>
                <w:rFonts w:hint="eastAsia"/>
              </w:rPr>
              <w:t>0.5370</w:t>
            </w:r>
            <w:bookmarkStart w:id="0" w:name="_GoBack"/>
            <w:bookmarkEnd w:id="0"/>
          </w:p>
        </w:tc>
      </w:tr>
    </w:tbl>
    <w:p>
      <w:r>
        <w:rPr>
          <w:rFonts w:hint="eastAsia"/>
        </w:rPr>
        <w:t xml:space="preserve">Please note the </w:t>
      </w:r>
      <w:r>
        <w:rPr>
          <w:rFonts w:hint="eastAsia"/>
          <w:i/>
        </w:rPr>
        <w:t>E</w:t>
      </w:r>
      <w:r>
        <w:rPr>
          <w:rFonts w:hint="eastAsia"/>
          <w:vertAlign w:val="subscript"/>
        </w:rPr>
        <w:t>RMS</w:t>
      </w:r>
      <w:r>
        <w:rPr>
          <w:rFonts w:hint="eastAsia"/>
        </w:rPr>
        <w:t>(</w:t>
      </w:r>
      <w:r>
        <w:rPr>
          <w:rFonts w:hint="eastAsia"/>
          <w:b/>
          <w:i/>
        </w:rPr>
        <w:t>w*</w:t>
      </w:r>
      <w:r>
        <w:rPr>
          <w:rFonts w:hint="eastAsia"/>
        </w:rPr>
        <w:t>) for test dataset (data2.mat).</w:t>
      </w:r>
    </w:p>
    <w:p/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s-Roman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Times-Bold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Helvetica-Bold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MMI10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MR10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Helvetica">
    <w:altName w:val="Arial"/>
    <w:panose1 w:val="020B0604020202020204"/>
    <w:charset w:val="00"/>
    <w:family w:val="swiss"/>
    <w:pitch w:val="default"/>
    <w:sig w:usb0="00000000" w:usb1="00000000" w:usb2="00000000" w:usb3="00000000" w:csb0="00000001" w:csb1="00000000"/>
  </w:font>
  <w:font w:name="CMMI9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53C8"/>
    <w:rsid w:val="000019EA"/>
    <w:rsid w:val="00003F96"/>
    <w:rsid w:val="00007D62"/>
    <w:rsid w:val="00011EB6"/>
    <w:rsid w:val="0001471B"/>
    <w:rsid w:val="00020483"/>
    <w:rsid w:val="000322C5"/>
    <w:rsid w:val="00033153"/>
    <w:rsid w:val="000414D8"/>
    <w:rsid w:val="00043851"/>
    <w:rsid w:val="00043EB2"/>
    <w:rsid w:val="0004732C"/>
    <w:rsid w:val="000573F9"/>
    <w:rsid w:val="0006331A"/>
    <w:rsid w:val="000664B2"/>
    <w:rsid w:val="0007024F"/>
    <w:rsid w:val="00073766"/>
    <w:rsid w:val="000774A8"/>
    <w:rsid w:val="00080BFE"/>
    <w:rsid w:val="000839FA"/>
    <w:rsid w:val="0009151F"/>
    <w:rsid w:val="00097589"/>
    <w:rsid w:val="000A2F09"/>
    <w:rsid w:val="000B55CA"/>
    <w:rsid w:val="000B6B2D"/>
    <w:rsid w:val="000C6B8A"/>
    <w:rsid w:val="000C7669"/>
    <w:rsid w:val="000C7D52"/>
    <w:rsid w:val="000E1335"/>
    <w:rsid w:val="000E1E3A"/>
    <w:rsid w:val="000E1F6D"/>
    <w:rsid w:val="000E30FB"/>
    <w:rsid w:val="000E5F1F"/>
    <w:rsid w:val="000F3FFC"/>
    <w:rsid w:val="0010745B"/>
    <w:rsid w:val="0010795D"/>
    <w:rsid w:val="00114C2A"/>
    <w:rsid w:val="0011533E"/>
    <w:rsid w:val="0011752A"/>
    <w:rsid w:val="001257A6"/>
    <w:rsid w:val="00131EAB"/>
    <w:rsid w:val="00154182"/>
    <w:rsid w:val="00154735"/>
    <w:rsid w:val="001572B1"/>
    <w:rsid w:val="00160560"/>
    <w:rsid w:val="00161090"/>
    <w:rsid w:val="00170097"/>
    <w:rsid w:val="00171458"/>
    <w:rsid w:val="001778D8"/>
    <w:rsid w:val="00182C36"/>
    <w:rsid w:val="00187ED3"/>
    <w:rsid w:val="00190E93"/>
    <w:rsid w:val="00192117"/>
    <w:rsid w:val="00192EA7"/>
    <w:rsid w:val="00195586"/>
    <w:rsid w:val="001A3DAE"/>
    <w:rsid w:val="001A403F"/>
    <w:rsid w:val="001B1B39"/>
    <w:rsid w:val="001F4AE0"/>
    <w:rsid w:val="001F6028"/>
    <w:rsid w:val="001F66F7"/>
    <w:rsid w:val="00206F76"/>
    <w:rsid w:val="002100B8"/>
    <w:rsid w:val="00210ABF"/>
    <w:rsid w:val="002236DE"/>
    <w:rsid w:val="00232E62"/>
    <w:rsid w:val="00236854"/>
    <w:rsid w:val="002403FB"/>
    <w:rsid w:val="00240AE8"/>
    <w:rsid w:val="00247EC9"/>
    <w:rsid w:val="00255B6B"/>
    <w:rsid w:val="002563A2"/>
    <w:rsid w:val="00264BE0"/>
    <w:rsid w:val="00264DBE"/>
    <w:rsid w:val="0027144C"/>
    <w:rsid w:val="00275B98"/>
    <w:rsid w:val="002769B6"/>
    <w:rsid w:val="0028297D"/>
    <w:rsid w:val="00286FDC"/>
    <w:rsid w:val="00291761"/>
    <w:rsid w:val="002935D0"/>
    <w:rsid w:val="00297F51"/>
    <w:rsid w:val="002A2160"/>
    <w:rsid w:val="002A385C"/>
    <w:rsid w:val="002A4649"/>
    <w:rsid w:val="002D050D"/>
    <w:rsid w:val="002D1A28"/>
    <w:rsid w:val="002F2E99"/>
    <w:rsid w:val="002F3F08"/>
    <w:rsid w:val="003001CD"/>
    <w:rsid w:val="00301377"/>
    <w:rsid w:val="00301783"/>
    <w:rsid w:val="00306A12"/>
    <w:rsid w:val="00320124"/>
    <w:rsid w:val="00324DFA"/>
    <w:rsid w:val="0032525C"/>
    <w:rsid w:val="00325BB7"/>
    <w:rsid w:val="003263FD"/>
    <w:rsid w:val="00326C34"/>
    <w:rsid w:val="00326F8F"/>
    <w:rsid w:val="003355AF"/>
    <w:rsid w:val="0034215C"/>
    <w:rsid w:val="0034433B"/>
    <w:rsid w:val="00345888"/>
    <w:rsid w:val="00357F95"/>
    <w:rsid w:val="003839CB"/>
    <w:rsid w:val="003844B5"/>
    <w:rsid w:val="00393B48"/>
    <w:rsid w:val="003A52C5"/>
    <w:rsid w:val="003B0576"/>
    <w:rsid w:val="003B17F2"/>
    <w:rsid w:val="003D30D8"/>
    <w:rsid w:val="003D416B"/>
    <w:rsid w:val="003E5DCA"/>
    <w:rsid w:val="003F561A"/>
    <w:rsid w:val="004141B6"/>
    <w:rsid w:val="00416BD2"/>
    <w:rsid w:val="0041744F"/>
    <w:rsid w:val="004306DF"/>
    <w:rsid w:val="00432532"/>
    <w:rsid w:val="004353C8"/>
    <w:rsid w:val="00440297"/>
    <w:rsid w:val="00441F6E"/>
    <w:rsid w:val="00447BFE"/>
    <w:rsid w:val="00450749"/>
    <w:rsid w:val="00457EE6"/>
    <w:rsid w:val="00466B9F"/>
    <w:rsid w:val="00477F91"/>
    <w:rsid w:val="00487515"/>
    <w:rsid w:val="00487EC8"/>
    <w:rsid w:val="0049371A"/>
    <w:rsid w:val="0049386E"/>
    <w:rsid w:val="004968D3"/>
    <w:rsid w:val="004A2177"/>
    <w:rsid w:val="004A6849"/>
    <w:rsid w:val="004A7EF3"/>
    <w:rsid w:val="004B21E7"/>
    <w:rsid w:val="004B2DA0"/>
    <w:rsid w:val="004B4182"/>
    <w:rsid w:val="004C482A"/>
    <w:rsid w:val="004C5C36"/>
    <w:rsid w:val="004D1ECB"/>
    <w:rsid w:val="004E1536"/>
    <w:rsid w:val="004E6013"/>
    <w:rsid w:val="004F6988"/>
    <w:rsid w:val="00506938"/>
    <w:rsid w:val="00510AE9"/>
    <w:rsid w:val="00522E1D"/>
    <w:rsid w:val="00525DFD"/>
    <w:rsid w:val="0053183C"/>
    <w:rsid w:val="00535538"/>
    <w:rsid w:val="00535BCE"/>
    <w:rsid w:val="005449F0"/>
    <w:rsid w:val="0055008D"/>
    <w:rsid w:val="005501B0"/>
    <w:rsid w:val="00565672"/>
    <w:rsid w:val="00567678"/>
    <w:rsid w:val="005775F0"/>
    <w:rsid w:val="0059289B"/>
    <w:rsid w:val="005950F5"/>
    <w:rsid w:val="00596614"/>
    <w:rsid w:val="005A3E35"/>
    <w:rsid w:val="005B5D37"/>
    <w:rsid w:val="005C1CAB"/>
    <w:rsid w:val="005C4031"/>
    <w:rsid w:val="005C6861"/>
    <w:rsid w:val="005C70A0"/>
    <w:rsid w:val="005C74D4"/>
    <w:rsid w:val="005E2558"/>
    <w:rsid w:val="005F3D4C"/>
    <w:rsid w:val="005F735F"/>
    <w:rsid w:val="0060548F"/>
    <w:rsid w:val="0063016F"/>
    <w:rsid w:val="00631D81"/>
    <w:rsid w:val="00634072"/>
    <w:rsid w:val="00637386"/>
    <w:rsid w:val="006416D0"/>
    <w:rsid w:val="006452F0"/>
    <w:rsid w:val="0066215B"/>
    <w:rsid w:val="0066250C"/>
    <w:rsid w:val="0066432D"/>
    <w:rsid w:val="006739F5"/>
    <w:rsid w:val="006743A8"/>
    <w:rsid w:val="006768E2"/>
    <w:rsid w:val="006827FB"/>
    <w:rsid w:val="00686EE4"/>
    <w:rsid w:val="00690D0E"/>
    <w:rsid w:val="00693E87"/>
    <w:rsid w:val="006B4E10"/>
    <w:rsid w:val="006B56B2"/>
    <w:rsid w:val="006B5B2F"/>
    <w:rsid w:val="006C27DB"/>
    <w:rsid w:val="006C71AD"/>
    <w:rsid w:val="006E078A"/>
    <w:rsid w:val="006F2D48"/>
    <w:rsid w:val="006F7166"/>
    <w:rsid w:val="00700696"/>
    <w:rsid w:val="0071158F"/>
    <w:rsid w:val="00711B1A"/>
    <w:rsid w:val="00714574"/>
    <w:rsid w:val="007216CD"/>
    <w:rsid w:val="00740BC8"/>
    <w:rsid w:val="007427CF"/>
    <w:rsid w:val="00743D4F"/>
    <w:rsid w:val="00744CCD"/>
    <w:rsid w:val="0074505A"/>
    <w:rsid w:val="0075350C"/>
    <w:rsid w:val="00753959"/>
    <w:rsid w:val="007577D5"/>
    <w:rsid w:val="00757FA7"/>
    <w:rsid w:val="0076365C"/>
    <w:rsid w:val="00776215"/>
    <w:rsid w:val="0078071F"/>
    <w:rsid w:val="007877BF"/>
    <w:rsid w:val="00792D98"/>
    <w:rsid w:val="00795B03"/>
    <w:rsid w:val="007A2C7B"/>
    <w:rsid w:val="007A3D4E"/>
    <w:rsid w:val="007B45E1"/>
    <w:rsid w:val="007B6532"/>
    <w:rsid w:val="007D0C50"/>
    <w:rsid w:val="007D345E"/>
    <w:rsid w:val="007D5783"/>
    <w:rsid w:val="007D6A80"/>
    <w:rsid w:val="007E12DF"/>
    <w:rsid w:val="007E1978"/>
    <w:rsid w:val="007E4944"/>
    <w:rsid w:val="007F14FB"/>
    <w:rsid w:val="007F5582"/>
    <w:rsid w:val="007F7C7F"/>
    <w:rsid w:val="00803AB5"/>
    <w:rsid w:val="00803B00"/>
    <w:rsid w:val="00830793"/>
    <w:rsid w:val="00836BE9"/>
    <w:rsid w:val="00836EDE"/>
    <w:rsid w:val="00841064"/>
    <w:rsid w:val="00856615"/>
    <w:rsid w:val="0085750C"/>
    <w:rsid w:val="0086244D"/>
    <w:rsid w:val="00871E06"/>
    <w:rsid w:val="008771FD"/>
    <w:rsid w:val="00891F25"/>
    <w:rsid w:val="00892ADA"/>
    <w:rsid w:val="008A17F8"/>
    <w:rsid w:val="008A4055"/>
    <w:rsid w:val="008A5547"/>
    <w:rsid w:val="008B4164"/>
    <w:rsid w:val="008B5820"/>
    <w:rsid w:val="008B71FB"/>
    <w:rsid w:val="008D4E78"/>
    <w:rsid w:val="008D559E"/>
    <w:rsid w:val="008E232B"/>
    <w:rsid w:val="008E42A8"/>
    <w:rsid w:val="008F1601"/>
    <w:rsid w:val="00907235"/>
    <w:rsid w:val="0091364A"/>
    <w:rsid w:val="00916B64"/>
    <w:rsid w:val="009178B7"/>
    <w:rsid w:val="00922ACE"/>
    <w:rsid w:val="00925388"/>
    <w:rsid w:val="009301D0"/>
    <w:rsid w:val="00932C7C"/>
    <w:rsid w:val="009334FF"/>
    <w:rsid w:val="009366A5"/>
    <w:rsid w:val="00943560"/>
    <w:rsid w:val="00945C91"/>
    <w:rsid w:val="00950C20"/>
    <w:rsid w:val="0095420B"/>
    <w:rsid w:val="00955F27"/>
    <w:rsid w:val="009561B4"/>
    <w:rsid w:val="0095791F"/>
    <w:rsid w:val="009606EC"/>
    <w:rsid w:val="00966F26"/>
    <w:rsid w:val="00973ED8"/>
    <w:rsid w:val="00977288"/>
    <w:rsid w:val="00982E3E"/>
    <w:rsid w:val="009841B3"/>
    <w:rsid w:val="009844E0"/>
    <w:rsid w:val="00994A0C"/>
    <w:rsid w:val="009B3D40"/>
    <w:rsid w:val="009C0503"/>
    <w:rsid w:val="009C46DB"/>
    <w:rsid w:val="009C74B2"/>
    <w:rsid w:val="009C78C9"/>
    <w:rsid w:val="009D2AD8"/>
    <w:rsid w:val="009D61A1"/>
    <w:rsid w:val="009F06C2"/>
    <w:rsid w:val="009F1D77"/>
    <w:rsid w:val="009F44AA"/>
    <w:rsid w:val="00A110EC"/>
    <w:rsid w:val="00A24449"/>
    <w:rsid w:val="00A31953"/>
    <w:rsid w:val="00A407BB"/>
    <w:rsid w:val="00A47DFC"/>
    <w:rsid w:val="00A576A7"/>
    <w:rsid w:val="00A72058"/>
    <w:rsid w:val="00A73C27"/>
    <w:rsid w:val="00A74B55"/>
    <w:rsid w:val="00A77A48"/>
    <w:rsid w:val="00A80ECF"/>
    <w:rsid w:val="00A824DB"/>
    <w:rsid w:val="00A9571F"/>
    <w:rsid w:val="00A968B6"/>
    <w:rsid w:val="00AA03A7"/>
    <w:rsid w:val="00AA0574"/>
    <w:rsid w:val="00AA6E2A"/>
    <w:rsid w:val="00AA726E"/>
    <w:rsid w:val="00AC149C"/>
    <w:rsid w:val="00AC3949"/>
    <w:rsid w:val="00AC7E8A"/>
    <w:rsid w:val="00AD34BF"/>
    <w:rsid w:val="00AD5CCB"/>
    <w:rsid w:val="00AD7092"/>
    <w:rsid w:val="00AD7BB8"/>
    <w:rsid w:val="00AE66D3"/>
    <w:rsid w:val="00AF28E1"/>
    <w:rsid w:val="00B01E6F"/>
    <w:rsid w:val="00B0590D"/>
    <w:rsid w:val="00B05CA6"/>
    <w:rsid w:val="00B11541"/>
    <w:rsid w:val="00B12E0C"/>
    <w:rsid w:val="00B26D2C"/>
    <w:rsid w:val="00B27025"/>
    <w:rsid w:val="00B27BCC"/>
    <w:rsid w:val="00B325EA"/>
    <w:rsid w:val="00B330CD"/>
    <w:rsid w:val="00B37BD7"/>
    <w:rsid w:val="00B40BFB"/>
    <w:rsid w:val="00B44D92"/>
    <w:rsid w:val="00B5246C"/>
    <w:rsid w:val="00B52908"/>
    <w:rsid w:val="00B60E2C"/>
    <w:rsid w:val="00B6247B"/>
    <w:rsid w:val="00B75DD6"/>
    <w:rsid w:val="00B91A08"/>
    <w:rsid w:val="00BA0114"/>
    <w:rsid w:val="00BA07AE"/>
    <w:rsid w:val="00BA3157"/>
    <w:rsid w:val="00BA3F4C"/>
    <w:rsid w:val="00BB7714"/>
    <w:rsid w:val="00BC71DE"/>
    <w:rsid w:val="00BD4429"/>
    <w:rsid w:val="00BD5F80"/>
    <w:rsid w:val="00BE4AA2"/>
    <w:rsid w:val="00BF160D"/>
    <w:rsid w:val="00BF2F85"/>
    <w:rsid w:val="00BF4E94"/>
    <w:rsid w:val="00C0478F"/>
    <w:rsid w:val="00C174DE"/>
    <w:rsid w:val="00C2248C"/>
    <w:rsid w:val="00C22B85"/>
    <w:rsid w:val="00C23A2D"/>
    <w:rsid w:val="00C24063"/>
    <w:rsid w:val="00C30134"/>
    <w:rsid w:val="00C329F1"/>
    <w:rsid w:val="00C32BD5"/>
    <w:rsid w:val="00C469C1"/>
    <w:rsid w:val="00C50910"/>
    <w:rsid w:val="00C53EF2"/>
    <w:rsid w:val="00C5687F"/>
    <w:rsid w:val="00C61CEC"/>
    <w:rsid w:val="00C6295E"/>
    <w:rsid w:val="00C63413"/>
    <w:rsid w:val="00C64548"/>
    <w:rsid w:val="00C74965"/>
    <w:rsid w:val="00C7531A"/>
    <w:rsid w:val="00C80D07"/>
    <w:rsid w:val="00C84690"/>
    <w:rsid w:val="00C92024"/>
    <w:rsid w:val="00CA2A39"/>
    <w:rsid w:val="00CA5436"/>
    <w:rsid w:val="00CB03AB"/>
    <w:rsid w:val="00CB075D"/>
    <w:rsid w:val="00CB2FD0"/>
    <w:rsid w:val="00CB4131"/>
    <w:rsid w:val="00CB5F56"/>
    <w:rsid w:val="00CB71E7"/>
    <w:rsid w:val="00CC1528"/>
    <w:rsid w:val="00CC24FA"/>
    <w:rsid w:val="00CC4505"/>
    <w:rsid w:val="00CD511B"/>
    <w:rsid w:val="00CD583B"/>
    <w:rsid w:val="00CE0999"/>
    <w:rsid w:val="00CE4328"/>
    <w:rsid w:val="00CF3584"/>
    <w:rsid w:val="00D03F07"/>
    <w:rsid w:val="00D0630F"/>
    <w:rsid w:val="00D06755"/>
    <w:rsid w:val="00D11019"/>
    <w:rsid w:val="00D24207"/>
    <w:rsid w:val="00D25ED8"/>
    <w:rsid w:val="00D302B8"/>
    <w:rsid w:val="00D4042E"/>
    <w:rsid w:val="00D41145"/>
    <w:rsid w:val="00D56BD4"/>
    <w:rsid w:val="00D6662E"/>
    <w:rsid w:val="00D70FD5"/>
    <w:rsid w:val="00D75CA2"/>
    <w:rsid w:val="00D83E11"/>
    <w:rsid w:val="00D8770A"/>
    <w:rsid w:val="00D93441"/>
    <w:rsid w:val="00D9688E"/>
    <w:rsid w:val="00D96A0E"/>
    <w:rsid w:val="00D96FC3"/>
    <w:rsid w:val="00DA0FB3"/>
    <w:rsid w:val="00DA4D1B"/>
    <w:rsid w:val="00DA6982"/>
    <w:rsid w:val="00DB1B70"/>
    <w:rsid w:val="00DC028C"/>
    <w:rsid w:val="00DD07B3"/>
    <w:rsid w:val="00DE08FB"/>
    <w:rsid w:val="00DE3311"/>
    <w:rsid w:val="00DE4E98"/>
    <w:rsid w:val="00DF6276"/>
    <w:rsid w:val="00E01A3D"/>
    <w:rsid w:val="00E020F7"/>
    <w:rsid w:val="00E04832"/>
    <w:rsid w:val="00E175FE"/>
    <w:rsid w:val="00E23BBE"/>
    <w:rsid w:val="00E516D6"/>
    <w:rsid w:val="00E568DD"/>
    <w:rsid w:val="00E635E9"/>
    <w:rsid w:val="00E65CB9"/>
    <w:rsid w:val="00E65E24"/>
    <w:rsid w:val="00E72B65"/>
    <w:rsid w:val="00E82574"/>
    <w:rsid w:val="00E83B79"/>
    <w:rsid w:val="00E90ABA"/>
    <w:rsid w:val="00E97CE8"/>
    <w:rsid w:val="00EA1C57"/>
    <w:rsid w:val="00EC0517"/>
    <w:rsid w:val="00EC2633"/>
    <w:rsid w:val="00EE27F3"/>
    <w:rsid w:val="00EF4678"/>
    <w:rsid w:val="00F02491"/>
    <w:rsid w:val="00F042F3"/>
    <w:rsid w:val="00F13A78"/>
    <w:rsid w:val="00F20E1B"/>
    <w:rsid w:val="00F221C9"/>
    <w:rsid w:val="00F23046"/>
    <w:rsid w:val="00F23C3F"/>
    <w:rsid w:val="00F262E9"/>
    <w:rsid w:val="00F373BE"/>
    <w:rsid w:val="00F42B2D"/>
    <w:rsid w:val="00F51983"/>
    <w:rsid w:val="00F56893"/>
    <w:rsid w:val="00F64A42"/>
    <w:rsid w:val="00F67784"/>
    <w:rsid w:val="00F7525B"/>
    <w:rsid w:val="00F80C44"/>
    <w:rsid w:val="00F83EE1"/>
    <w:rsid w:val="00F847CE"/>
    <w:rsid w:val="00F91B49"/>
    <w:rsid w:val="00F927A9"/>
    <w:rsid w:val="00F93D28"/>
    <w:rsid w:val="00F9643A"/>
    <w:rsid w:val="00F96FBF"/>
    <w:rsid w:val="00F970BF"/>
    <w:rsid w:val="00FA22DD"/>
    <w:rsid w:val="00FA5E25"/>
    <w:rsid w:val="00FA7345"/>
    <w:rsid w:val="00FC1106"/>
    <w:rsid w:val="00FC42CF"/>
    <w:rsid w:val="00FC5309"/>
    <w:rsid w:val="00FC6F50"/>
    <w:rsid w:val="00FD132C"/>
    <w:rsid w:val="00FD5C4D"/>
    <w:rsid w:val="00FD5E35"/>
    <w:rsid w:val="00FE10C4"/>
    <w:rsid w:val="00FE5555"/>
    <w:rsid w:val="1C60375D"/>
    <w:rsid w:val="2EC5265C"/>
    <w:rsid w:val="358233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页眉 字符"/>
    <w:basedOn w:val="6"/>
    <w:link w:val="3"/>
    <w:uiPriority w:val="99"/>
    <w:rPr>
      <w:sz w:val="18"/>
      <w:szCs w:val="18"/>
    </w:rPr>
  </w:style>
  <w:style w:type="character" w:customStyle="1" w:styleId="8">
    <w:name w:val="页脚 字符"/>
    <w:basedOn w:val="6"/>
    <w:link w:val="2"/>
    <w:uiPriority w:val="99"/>
    <w:rPr>
      <w:sz w:val="18"/>
      <w:szCs w:val="18"/>
    </w:rPr>
  </w:style>
  <w:style w:type="paragraph" w:customStyle="1" w:styleId="9">
    <w:name w:val="MTDisplayEquation"/>
    <w:basedOn w:val="1"/>
    <w:next w:val="1"/>
    <w:link w:val="10"/>
    <w:qFormat/>
    <w:uiPriority w:val="0"/>
    <w:pPr>
      <w:tabs>
        <w:tab w:val="center" w:pos="4160"/>
        <w:tab w:val="right" w:pos="8300"/>
      </w:tabs>
    </w:pPr>
  </w:style>
  <w:style w:type="character" w:customStyle="1" w:styleId="10">
    <w:name w:val="MTDisplayEquation Char"/>
    <w:basedOn w:val="6"/>
    <w:link w:val="9"/>
    <w:uiPriority w:val="0"/>
  </w:style>
  <w:style w:type="character" w:customStyle="1" w:styleId="11">
    <w:name w:val="fontstyle01"/>
    <w:basedOn w:val="6"/>
    <w:uiPriority w:val="0"/>
    <w:rPr>
      <w:rFonts w:hint="default" w:ascii="Times-Roman" w:hAnsi="Times-Roman"/>
      <w:color w:val="141314"/>
      <w:sz w:val="22"/>
      <w:szCs w:val="22"/>
    </w:rPr>
  </w:style>
  <w:style w:type="character" w:customStyle="1" w:styleId="12">
    <w:name w:val="fontstyle11"/>
    <w:basedOn w:val="6"/>
    <w:uiPriority w:val="0"/>
    <w:rPr>
      <w:rFonts w:hint="default" w:ascii="Times-Bold" w:hAnsi="Times-Bold"/>
      <w:b/>
      <w:bCs/>
      <w:color w:val="0000B3"/>
      <w:sz w:val="22"/>
      <w:szCs w:val="22"/>
    </w:rPr>
  </w:style>
  <w:style w:type="character" w:customStyle="1" w:styleId="13">
    <w:name w:val="fontstyle31"/>
    <w:basedOn w:val="6"/>
    <w:uiPriority w:val="0"/>
    <w:rPr>
      <w:rFonts w:hint="default" w:ascii="Helvetica-Bold" w:hAnsi="Helvetica-Bold"/>
      <w:b/>
      <w:bCs/>
      <w:color w:val="0000B3"/>
      <w:sz w:val="22"/>
      <w:szCs w:val="22"/>
    </w:rPr>
  </w:style>
  <w:style w:type="character" w:customStyle="1" w:styleId="14">
    <w:name w:val="fontstyle41"/>
    <w:basedOn w:val="6"/>
    <w:uiPriority w:val="0"/>
    <w:rPr>
      <w:rFonts w:hint="default" w:ascii="CMMI10" w:hAnsi="CMMI10"/>
      <w:i/>
      <w:iCs/>
      <w:color w:val="000000"/>
      <w:sz w:val="18"/>
      <w:szCs w:val="18"/>
    </w:rPr>
  </w:style>
  <w:style w:type="character" w:customStyle="1" w:styleId="15">
    <w:name w:val="fontstyle51"/>
    <w:basedOn w:val="6"/>
    <w:uiPriority w:val="0"/>
    <w:rPr>
      <w:rFonts w:hint="default" w:ascii="CMR10" w:hAnsi="CMR10"/>
      <w:color w:val="000000"/>
      <w:sz w:val="18"/>
      <w:szCs w:val="18"/>
    </w:rPr>
  </w:style>
  <w:style w:type="character" w:customStyle="1" w:styleId="16">
    <w:name w:val="fontstyle61"/>
    <w:basedOn w:val="6"/>
    <w:uiPriority w:val="0"/>
    <w:rPr>
      <w:rFonts w:hint="default" w:ascii="Helvetica" w:hAnsi="Helvetica"/>
      <w:color w:val="141314"/>
      <w:sz w:val="18"/>
      <w:szCs w:val="18"/>
    </w:rPr>
  </w:style>
  <w:style w:type="character" w:customStyle="1" w:styleId="17">
    <w:name w:val="fontstyle71"/>
    <w:basedOn w:val="6"/>
    <w:uiPriority w:val="0"/>
    <w:rPr>
      <w:rFonts w:hint="default" w:ascii="CMMI9" w:hAnsi="CMMI9"/>
      <w:i/>
      <w:iCs/>
      <w:color w:val="141314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7" Type="http://schemas.openxmlformats.org/officeDocument/2006/relationships/fontTable" Target="fontTable.xml"/><Relationship Id="rId26" Type="http://schemas.openxmlformats.org/officeDocument/2006/relationships/customXml" Target="../customXml/item1.xml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211</Words>
  <Characters>1204</Characters>
  <Lines>10</Lines>
  <Paragraphs>2</Paragraphs>
  <TotalTime>34</TotalTime>
  <ScaleCrop>false</ScaleCrop>
  <LinksUpToDate>false</LinksUpToDate>
  <CharactersWithSpaces>1413</CharactersWithSpaces>
  <Application>WPS Office_11.1.0.1016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04T01:41:00Z</dcterms:created>
  <dc:creator>Ye LJ</dc:creator>
  <cp:lastModifiedBy>30894</cp:lastModifiedBy>
  <dcterms:modified xsi:type="dcterms:W3CDTF">2021-03-31T01:13:47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168</vt:lpwstr>
  </property>
</Properties>
</file>